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52A6A" w:rsidRPr="00C62631" w:rsidRDefault="00207C85" w:rsidP="00F90FB3">
      <w:pPr>
        <w:jc w:val="center"/>
        <w:rPr>
          <w:sz w:val="28"/>
          <w:szCs w:val="28"/>
        </w:rPr>
      </w:pPr>
      <w:r>
        <w:rPr>
          <w:b/>
          <w:sz w:val="32"/>
          <w:u w:val="single"/>
        </w:rPr>
        <w:t>11.</w:t>
      </w:r>
      <w:r w:rsidR="00F90FB3">
        <w:rPr>
          <w:b/>
          <w:sz w:val="32"/>
          <w:u w:val="single"/>
        </w:rPr>
        <w:t>9 Binomial Distributions</w:t>
      </w:r>
      <w:r w:rsidR="001B4B88">
        <w:rPr>
          <w:sz w:val="32"/>
        </w:rPr>
        <w:br/>
        <w:t xml:space="preserve">Objective: </w:t>
      </w:r>
      <w:r w:rsidR="00F90FB3">
        <w:rPr>
          <w:sz w:val="32"/>
        </w:rPr>
        <w:t>To find binomial probabilities and to use binomial distributions</w:t>
      </w:r>
    </w:p>
    <w:p w:rsidR="0015543F" w:rsidRDefault="0015543F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Pr="006F0EAC" w:rsidRDefault="003C34CE" w:rsidP="003C34CE">
      <w:pPr>
        <w:rPr>
          <w:sz w:val="32"/>
        </w:rPr>
      </w:pPr>
      <w:r w:rsidRPr="006F0EAC">
        <w:rPr>
          <w:b/>
          <w:sz w:val="32"/>
        </w:rPr>
        <w:t>Pascal’s Triangle</w:t>
      </w:r>
      <w:r w:rsidRPr="006F0EAC">
        <w:rPr>
          <w:sz w:val="32"/>
        </w:rPr>
        <w:t xml:space="preserve">: when you arrange the values of </w:t>
      </w:r>
      <w:proofErr w:type="spellStart"/>
      <w:r w:rsidRPr="006F0EAC">
        <w:rPr>
          <w:sz w:val="32"/>
        </w:rPr>
        <w:t>nCr</w:t>
      </w:r>
      <w:proofErr w:type="spellEnd"/>
      <w:r w:rsidRPr="006F0EAC">
        <w:rPr>
          <w:sz w:val="32"/>
        </w:rPr>
        <w:t xml:space="preserve"> in a triangular pattern in which each row corresponds to a value of n</w:t>
      </w:r>
    </w:p>
    <w:p w:rsidR="003C34CE" w:rsidRPr="006F0EAC" w:rsidRDefault="003C34CE" w:rsidP="003C34CE">
      <w:pPr>
        <w:rPr>
          <w:sz w:val="32"/>
        </w:rPr>
      </w:pPr>
      <w:r w:rsidRPr="006F0EAC">
        <w:rPr>
          <w:sz w:val="32"/>
        </w:rPr>
        <w:t xml:space="preserve">              </w:t>
      </w:r>
      <w:r w:rsidRPr="006F0EAC">
        <w:rPr>
          <w:noProof/>
          <w:sz w:val="32"/>
        </w:rPr>
      </w:r>
      <w:r w:rsidRPr="006F0EAC">
        <w:rPr>
          <w:sz w:val="32"/>
        </w:rPr>
        <w:pict>
          <v:group id="_x0000_s1027" editas="canvas" style="width:4in;height:107.95pt;mso-position-horizontal-relative:char;mso-position-vertical-relative:line" coordorigin="2520,3478" coordsize="4800,1851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8" type="#_x0000_t75" style="position:absolute;left:2520;top:3478;width:4800;height:1851" o:preferrelative="f">
              <v:fill o:detectmouseclick="t"/>
              <v:path o:extrusionok="t" o:connecttype="none"/>
              <o:lock v:ext="edit" text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9" type="#_x0000_t202" style="position:absolute;left:3720;top:3478;width:600;height:463" stroked="f">
              <v:textbox>
                <w:txbxContent>
                  <w:p w:rsidR="003C34CE" w:rsidRDefault="003C34CE" w:rsidP="003C34CE">
                    <w:r w:rsidRPr="001D42E2">
                      <w:rPr>
                        <w:vertAlign w:val="subscript"/>
                      </w:rPr>
                      <w:t>0</w:t>
                    </w:r>
                    <w:r>
                      <w:t>C</w:t>
                    </w:r>
                    <w:r w:rsidRPr="001D42E2">
                      <w:rPr>
                        <w:vertAlign w:val="subscript"/>
                      </w:rPr>
                      <w:t>0</w:t>
                    </w:r>
                  </w:p>
                </w:txbxContent>
              </v:textbox>
            </v:shape>
            <v:shape id="_x0000_s1030" type="#_x0000_t202" style="position:absolute;left:3420;top:3941;width:600;height:462" stroked="f">
              <v:textbox>
                <w:txbxContent>
                  <w:p w:rsidR="003C34CE" w:rsidRDefault="003C34CE" w:rsidP="003C34CE">
                    <w:r>
                      <w:rPr>
                        <w:vertAlign w:val="subscript"/>
                      </w:rPr>
                      <w:t>1</w:t>
                    </w:r>
                    <w:r>
                      <w:t>C</w:t>
                    </w:r>
                    <w:r w:rsidRPr="001D42E2">
                      <w:rPr>
                        <w:vertAlign w:val="subscript"/>
                      </w:rPr>
                      <w:t>0</w:t>
                    </w:r>
                  </w:p>
                </w:txbxContent>
              </v:textbox>
            </v:shape>
            <v:shape id="_x0000_s1031" type="#_x0000_t202" style="position:absolute;left:4020;top:3941;width:600;height:462" stroked="f">
              <v:textbox>
                <w:txbxContent>
                  <w:p w:rsidR="003C34CE" w:rsidRDefault="003C34CE" w:rsidP="003C34CE">
                    <w:r>
                      <w:rPr>
                        <w:vertAlign w:val="subscript"/>
                      </w:rPr>
                      <w:t>1</w:t>
                    </w:r>
                    <w:r>
                      <w:t>C</w:t>
                    </w:r>
                    <w:r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032" type="#_x0000_t202" style="position:absolute;left:3120;top:4404;width:600;height:462" stroked="f">
              <v:textbox>
                <w:txbxContent>
                  <w:p w:rsidR="003C34CE" w:rsidRDefault="003C34CE" w:rsidP="003C34CE">
                    <w:r>
                      <w:rPr>
                        <w:vertAlign w:val="subscript"/>
                      </w:rPr>
                      <w:t>2</w:t>
                    </w:r>
                    <w:r>
                      <w:t>C</w:t>
                    </w:r>
                    <w:r w:rsidRPr="001D42E2">
                      <w:rPr>
                        <w:vertAlign w:val="subscript"/>
                      </w:rPr>
                      <w:t>0</w:t>
                    </w:r>
                  </w:p>
                </w:txbxContent>
              </v:textbox>
            </v:shape>
            <v:shape id="_x0000_s1033" type="#_x0000_t202" style="position:absolute;left:3720;top:4404;width:600;height:462" stroked="f">
              <v:textbox>
                <w:txbxContent>
                  <w:p w:rsidR="003C34CE" w:rsidRDefault="003C34CE" w:rsidP="003C34CE">
                    <w:r>
                      <w:rPr>
                        <w:vertAlign w:val="subscript"/>
                      </w:rPr>
                      <w:t>2</w:t>
                    </w:r>
                    <w:r>
                      <w:t>C</w:t>
                    </w:r>
                    <w:r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034" type="#_x0000_t202" style="position:absolute;left:4320;top:4404;width:600;height:462" stroked="f">
              <v:textbox>
                <w:txbxContent>
                  <w:p w:rsidR="003C34CE" w:rsidRDefault="003C34CE" w:rsidP="003C34CE">
                    <w:r>
                      <w:rPr>
                        <w:vertAlign w:val="subscript"/>
                      </w:rPr>
                      <w:t>2</w:t>
                    </w:r>
                    <w:r>
                      <w:t>C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035" type="#_x0000_t202" style="position:absolute;left:6270;top:3478;width:300;height:462" stroked="f">
              <v:textbox>
                <w:txbxContent>
                  <w:p w:rsidR="003C34CE" w:rsidRPr="001D42E2" w:rsidRDefault="003C34CE" w:rsidP="003C34CE">
                    <w:r>
                      <w:t>1</w:t>
                    </w:r>
                  </w:p>
                </w:txbxContent>
              </v:textbox>
            </v:shape>
            <v:shape id="_x0000_s1036" type="#_x0000_t202" style="position:absolute;left:6120;top:3941;width:300;height:462" stroked="f">
              <v:textbox>
                <w:txbxContent>
                  <w:p w:rsidR="003C34CE" w:rsidRDefault="003C34CE" w:rsidP="003C34CE">
                    <w:r>
                      <w:t>1</w:t>
                    </w:r>
                  </w:p>
                </w:txbxContent>
              </v:textbox>
            </v:shape>
            <v:shape id="_x0000_s1037" type="#_x0000_t202" style="position:absolute;left:6420;top:3940;width:300;height:462" stroked="f">
              <v:textbox>
                <w:txbxContent>
                  <w:p w:rsidR="003C34CE" w:rsidRDefault="003C34CE" w:rsidP="003C34CE">
                    <w:r>
                      <w:t>1</w:t>
                    </w:r>
                  </w:p>
                </w:txbxContent>
              </v:textbox>
            </v:shape>
            <v:shape id="_x0000_s1038" type="#_x0000_t202" style="position:absolute;left:5970;top:4404;width:300;height:462" stroked="f">
              <v:textbox>
                <w:txbxContent>
                  <w:p w:rsidR="003C34CE" w:rsidRDefault="003C34CE" w:rsidP="003C34CE">
                    <w:r>
                      <w:t>1</w:t>
                    </w:r>
                  </w:p>
                </w:txbxContent>
              </v:textbox>
            </v:shape>
            <v:shape id="_x0000_s1039" type="#_x0000_t202" style="position:absolute;left:6270;top:4404;width:300;height:462" stroked="f">
              <v:textbox>
                <w:txbxContent>
                  <w:p w:rsidR="003C34CE" w:rsidRDefault="003C34CE" w:rsidP="003C34CE">
                    <w:r>
                      <w:t>2</w:t>
                    </w:r>
                  </w:p>
                </w:txbxContent>
              </v:textbox>
            </v:shape>
            <v:shape id="_x0000_s1040" type="#_x0000_t202" style="position:absolute;left:6570;top:4404;width:300;height:462" stroked="f">
              <v:textbox>
                <w:txbxContent>
                  <w:p w:rsidR="003C34CE" w:rsidRDefault="003C34CE" w:rsidP="003C34CE">
                    <w:r>
                      <w:t>1</w:t>
                    </w:r>
                  </w:p>
                </w:txbxContent>
              </v:textbox>
            </v:shape>
            <v:shape id="_x0000_s1041" type="#_x0000_t202" style="position:absolute;left:4620;top:4866;width:600;height:462" stroked="f">
              <v:textbox>
                <w:txbxContent>
                  <w:p w:rsidR="003C34CE" w:rsidRDefault="003C34CE" w:rsidP="003C34CE">
                    <w:r>
                      <w:rPr>
                        <w:vertAlign w:val="subscript"/>
                      </w:rPr>
                      <w:t>3</w:t>
                    </w:r>
                    <w:r>
                      <w:t>C</w:t>
                    </w:r>
                    <w:r>
                      <w:rPr>
                        <w:vertAlign w:val="subscript"/>
                      </w:rPr>
                      <w:t>3</w:t>
                    </w:r>
                  </w:p>
                </w:txbxContent>
              </v:textbox>
            </v:shape>
            <v:shape id="_x0000_s1042" type="#_x0000_t202" style="position:absolute;left:4020;top:4866;width:600;height:462" stroked="f">
              <v:textbox>
                <w:txbxContent>
                  <w:p w:rsidR="003C34CE" w:rsidRDefault="003C34CE" w:rsidP="003C34CE">
                    <w:r>
                      <w:rPr>
                        <w:vertAlign w:val="subscript"/>
                      </w:rPr>
                      <w:t>3</w:t>
                    </w:r>
                    <w:r>
                      <w:t>C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043" type="#_x0000_t202" style="position:absolute;left:3420;top:4866;width:600;height:462" stroked="f">
              <v:textbox>
                <w:txbxContent>
                  <w:p w:rsidR="003C34CE" w:rsidRDefault="003C34CE" w:rsidP="003C34CE">
                    <w:r>
                      <w:rPr>
                        <w:vertAlign w:val="subscript"/>
                      </w:rPr>
                      <w:t>3</w:t>
                    </w:r>
                    <w:r>
                      <w:t>C</w:t>
                    </w:r>
                    <w:r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044" type="#_x0000_t202" style="position:absolute;left:2820;top:4866;width:600;height:462" stroked="f">
              <v:textbox>
                <w:txbxContent>
                  <w:p w:rsidR="003C34CE" w:rsidRDefault="003C34CE" w:rsidP="003C34CE">
                    <w:r>
                      <w:rPr>
                        <w:vertAlign w:val="subscript"/>
                      </w:rPr>
                      <w:t>3</w:t>
                    </w:r>
                    <w:r>
                      <w:t>C</w:t>
                    </w:r>
                    <w:r>
                      <w:rPr>
                        <w:vertAlign w:val="subscript"/>
                      </w:rPr>
                      <w:t>0</w:t>
                    </w:r>
                  </w:p>
                </w:txbxContent>
              </v:textbox>
            </v:shape>
            <v:shape id="_x0000_s1045" type="#_x0000_t202" style="position:absolute;left:6120;top:4866;width:300;height:462" stroked="f">
              <v:textbox>
                <w:txbxContent>
                  <w:p w:rsidR="003C34CE" w:rsidRDefault="003C34CE" w:rsidP="003C34CE">
                    <w:r>
                      <w:t>3</w:t>
                    </w:r>
                  </w:p>
                </w:txbxContent>
              </v:textbox>
            </v:shape>
            <v:shape id="_x0000_s1046" type="#_x0000_t202" style="position:absolute;left:6420;top:4866;width:300;height:463" stroked="f">
              <v:textbox>
                <w:txbxContent>
                  <w:p w:rsidR="003C34CE" w:rsidRDefault="003C34CE" w:rsidP="003C34CE">
                    <w:r>
                      <w:t>3</w:t>
                    </w:r>
                  </w:p>
                </w:txbxContent>
              </v:textbox>
            </v:shape>
            <v:shape id="_x0000_s1047" type="#_x0000_t202" style="position:absolute;left:6720;top:4866;width:300;height:462" stroked="f">
              <v:textbox>
                <w:txbxContent>
                  <w:p w:rsidR="003C34CE" w:rsidRDefault="003C34CE" w:rsidP="003C34CE">
                    <w:r>
                      <w:t>1</w:t>
                    </w:r>
                  </w:p>
                </w:txbxContent>
              </v:textbox>
            </v:shape>
            <v:shape id="_x0000_s1048" type="#_x0000_t202" style="position:absolute;left:5820;top:4866;width:300;height:462" stroked="f">
              <v:textbox>
                <w:txbxContent>
                  <w:p w:rsidR="003C34CE" w:rsidRDefault="003C34CE" w:rsidP="003C34CE">
                    <w:r>
                      <w:t>1</w:t>
                    </w:r>
                  </w:p>
                </w:txbxContent>
              </v:textbox>
            </v:shape>
            <v:line id="_x0000_s1049" style="position:absolute" from="4920,4404" to="5670,4404">
              <v:stroke endarrow="block"/>
            </v:line>
            <w10:wrap type="none"/>
            <w10:anchorlock/>
          </v:group>
        </w:pict>
      </w:r>
    </w:p>
    <w:p w:rsidR="003C34CE" w:rsidRDefault="003C34CE" w:rsidP="003C34CE">
      <w:pPr>
        <w:numPr>
          <w:ilvl w:val="0"/>
          <w:numId w:val="13"/>
        </w:numPr>
        <w:rPr>
          <w:sz w:val="32"/>
        </w:rPr>
      </w:pPr>
      <w:r w:rsidRPr="006F0EAC">
        <w:rPr>
          <w:sz w:val="32"/>
        </w:rPr>
        <w:t>Each number other than 1 is the sum of the two numbers directly above i</w:t>
      </w:r>
      <w:r>
        <w:rPr>
          <w:sz w:val="32"/>
        </w:rPr>
        <w:t>t</w:t>
      </w: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Pr="006F0EAC" w:rsidRDefault="003C34CE" w:rsidP="003C34CE">
      <w:pPr>
        <w:rPr>
          <w:sz w:val="32"/>
        </w:rPr>
      </w:pPr>
      <w:r w:rsidRPr="003C34CE">
        <w:rPr>
          <w:b/>
          <w:sz w:val="32"/>
        </w:rPr>
        <w:t>NOTE</w:t>
      </w:r>
      <w:r>
        <w:rPr>
          <w:sz w:val="32"/>
        </w:rPr>
        <w:t>: you can use the n</w:t>
      </w:r>
      <w:r w:rsidRPr="006B653A">
        <w:rPr>
          <w:sz w:val="32"/>
          <w:vertAlign w:val="superscript"/>
        </w:rPr>
        <w:t>th</w:t>
      </w:r>
      <w:r>
        <w:rPr>
          <w:sz w:val="32"/>
        </w:rPr>
        <w:t xml:space="preserve"> row in Pascal’s triangle or work out the combination for each individual term below to find the coefficients. </w:t>
      </w: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Pr="006F0EAC" w:rsidRDefault="003C34CE" w:rsidP="003C34CE">
      <w:pPr>
        <w:rPr>
          <w:sz w:val="32"/>
        </w:rPr>
      </w:pPr>
      <w:r w:rsidRPr="006F0EAC">
        <w:rPr>
          <w:b/>
          <w:sz w:val="32"/>
          <w:u w:val="single"/>
        </w:rPr>
        <w:t>The Binomial Theorem</w:t>
      </w:r>
      <w:r w:rsidRPr="006F0EAC">
        <w:rPr>
          <w:sz w:val="32"/>
        </w:rPr>
        <w:t>;</w:t>
      </w:r>
    </w:p>
    <w:p w:rsidR="003C34CE" w:rsidRPr="006F0EAC" w:rsidRDefault="003C34CE" w:rsidP="003C34CE">
      <w:pPr>
        <w:rPr>
          <w:i/>
          <w:sz w:val="32"/>
        </w:rPr>
      </w:pPr>
      <w:r w:rsidRPr="006F0EAC">
        <w:rPr>
          <w:sz w:val="32"/>
        </w:rPr>
        <w:t>The binomial expression of (a + b</w:t>
      </w:r>
      <w:proofErr w:type="gramStart"/>
      <w:r w:rsidRPr="006F0EAC">
        <w:rPr>
          <w:sz w:val="32"/>
        </w:rPr>
        <w:t>)</w:t>
      </w:r>
      <w:r w:rsidRPr="006F0EAC">
        <w:rPr>
          <w:sz w:val="32"/>
          <w:vertAlign w:val="superscript"/>
        </w:rPr>
        <w:t>n</w:t>
      </w:r>
      <w:proofErr w:type="gramEnd"/>
      <w:r w:rsidRPr="006F0EAC">
        <w:rPr>
          <w:sz w:val="32"/>
        </w:rPr>
        <w:t xml:space="preserve"> for any positive integer n is</w:t>
      </w:r>
      <w:r w:rsidRPr="006F0EAC">
        <w:rPr>
          <w:i/>
          <w:sz w:val="32"/>
        </w:rPr>
        <w:t>:</w:t>
      </w:r>
    </w:p>
    <w:p w:rsidR="003C34CE" w:rsidRPr="006F0EAC" w:rsidRDefault="003C34CE" w:rsidP="003C34CE">
      <w:pPr>
        <w:rPr>
          <w:i/>
          <w:sz w:val="32"/>
        </w:rPr>
      </w:pPr>
      <w:r>
        <w:rPr>
          <w:b/>
          <w:sz w:val="32"/>
          <w:szCs w:val="20"/>
          <w:lang w:val="en-US" w:eastAsia="en-US"/>
        </w:rPr>
        <w:pict>
          <v:shape id="_x0000_s1026" type="#_x0000_t75" style="position:absolute;margin-left:-40.95pt;margin-top:3.85pt;width:540pt;height:51.95pt;z-index:251660288">
            <v:imagedata r:id="rId5" r:pict="rId6" o:title=""/>
          </v:shape>
          <o:OLEObject Type="Embed" ProgID="Equation.DSMT4" ShapeID="_x0000_s1026" DrawAspect="Content" ObjectID="_1451660376" r:id="rId7"/>
        </w:pict>
      </w:r>
    </w:p>
    <w:p w:rsidR="003C34CE" w:rsidRPr="006F0EAC" w:rsidRDefault="003C34CE" w:rsidP="003C34CE">
      <w:pPr>
        <w:rPr>
          <w:i/>
          <w:sz w:val="32"/>
        </w:rPr>
      </w:pPr>
    </w:p>
    <w:p w:rsidR="003C34CE" w:rsidRPr="006F0EAC" w:rsidRDefault="003C34CE" w:rsidP="003C34CE">
      <w:pPr>
        <w:rPr>
          <w:b/>
          <w:sz w:val="32"/>
        </w:rPr>
      </w:pPr>
    </w:p>
    <w:p w:rsidR="003C34CE" w:rsidRDefault="003C34CE" w:rsidP="003C34CE">
      <w:pPr>
        <w:rPr>
          <w:i/>
          <w:sz w:val="32"/>
          <w:u w:val="single"/>
        </w:rPr>
      </w:pPr>
    </w:p>
    <w:p w:rsidR="003C34CE" w:rsidRDefault="003C34CE" w:rsidP="003C34CE">
      <w:pPr>
        <w:rPr>
          <w:i/>
          <w:sz w:val="32"/>
          <w:u w:val="single"/>
        </w:rPr>
      </w:pPr>
    </w:p>
    <w:p w:rsidR="003C34CE" w:rsidRPr="006F0EAC" w:rsidRDefault="003C34CE" w:rsidP="003C34CE">
      <w:pPr>
        <w:rPr>
          <w:i/>
          <w:sz w:val="32"/>
          <w:u w:val="single"/>
        </w:rPr>
      </w:pPr>
      <w:r w:rsidRPr="006F0EAC">
        <w:rPr>
          <w:i/>
          <w:sz w:val="32"/>
          <w:u w:val="single"/>
        </w:rPr>
        <w:t>Example:</w:t>
      </w:r>
    </w:p>
    <w:p w:rsidR="003C34CE" w:rsidRPr="006F0EAC" w:rsidRDefault="003C34CE" w:rsidP="003C34CE">
      <w:pPr>
        <w:rPr>
          <w:i/>
          <w:sz w:val="32"/>
        </w:rPr>
      </w:pPr>
      <w:r w:rsidRPr="006F0EAC">
        <w:rPr>
          <w:i/>
          <w:sz w:val="32"/>
        </w:rPr>
        <w:t>Expand (x + 2)</w:t>
      </w:r>
      <w:r w:rsidRPr="006F0EAC">
        <w:rPr>
          <w:i/>
          <w:sz w:val="32"/>
          <w:vertAlign w:val="superscript"/>
        </w:rPr>
        <w:t>4</w:t>
      </w:r>
      <w:r w:rsidRPr="006F0EAC">
        <w:rPr>
          <w:i/>
          <w:sz w:val="32"/>
        </w:rPr>
        <w:t xml:space="preserve"> </w:t>
      </w:r>
    </w:p>
    <w:p w:rsidR="003C34CE" w:rsidRPr="006F0EAC" w:rsidRDefault="003C34CE" w:rsidP="003C34CE">
      <w:pPr>
        <w:rPr>
          <w:sz w:val="32"/>
        </w:rPr>
      </w:pPr>
    </w:p>
    <w:p w:rsidR="003C34CE" w:rsidRPr="003C34CE" w:rsidRDefault="003C34CE" w:rsidP="003C34CE">
      <m:oMath>
        <m:r>
          <w:rPr>
            <w:rFonts w:ascii="Cambria Math" w:hAnsi="Cambria Math"/>
          </w:rPr>
          <m:t>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+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1</m:t>
            </m:r>
          </m:sup>
        </m:sSup>
        <m:r>
          <w:rPr>
            <w:rFonts w:ascii="Cambria Math" w:hAnsi="Cambria Math"/>
          </w:rPr>
          <m:t>+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bi"/>
          </m:rPr>
          <w:rPr>
            <w:rFonts w:ascii="Cambria Math" w:hAnsi="Cambria Math"/>
          </w:rPr>
          <m:t>+8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>+24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>+32</m:t>
        </m:r>
        <m:r>
          <m:rPr>
            <m:sty m:val="bi"/>
          </m:rPr>
          <w:rPr>
            <w:rFonts w:ascii="Cambria Math" w:hAnsi="Cambria Math"/>
          </w:rPr>
          <m:t>x+32</m:t>
        </m:r>
      </m:oMath>
      <w:r w:rsidRPr="003C34CE">
        <w:t xml:space="preserve"> </w:t>
      </w: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Pr="006F0EAC" w:rsidRDefault="003C34CE" w:rsidP="003C34CE">
      <w:pPr>
        <w:rPr>
          <w:b/>
          <w:sz w:val="32"/>
        </w:rPr>
      </w:pPr>
      <w:r w:rsidRPr="006F0EAC">
        <w:rPr>
          <w:sz w:val="32"/>
        </w:rPr>
        <w:t xml:space="preserve">To expand a power of a binomial difference, you can write the binomial as a sum. </w:t>
      </w:r>
      <w:r w:rsidRPr="006F0EAC">
        <w:rPr>
          <w:b/>
          <w:sz w:val="32"/>
        </w:rPr>
        <w:t>(a – b</w:t>
      </w:r>
      <w:proofErr w:type="gramStart"/>
      <w:r w:rsidRPr="006F0EAC">
        <w:rPr>
          <w:b/>
          <w:sz w:val="32"/>
        </w:rPr>
        <w:t>)</w:t>
      </w:r>
      <w:r w:rsidRPr="006F0EAC">
        <w:rPr>
          <w:b/>
          <w:sz w:val="32"/>
          <w:vertAlign w:val="superscript"/>
        </w:rPr>
        <w:t>n</w:t>
      </w:r>
      <w:proofErr w:type="gramEnd"/>
      <w:r w:rsidRPr="006F0EAC">
        <w:rPr>
          <w:b/>
          <w:sz w:val="32"/>
        </w:rPr>
        <w:t xml:space="preserve"> = (a + (-b))</w:t>
      </w:r>
      <w:r w:rsidRPr="006F0EAC">
        <w:rPr>
          <w:b/>
          <w:sz w:val="32"/>
          <w:vertAlign w:val="superscript"/>
        </w:rPr>
        <w:t>n</w:t>
      </w:r>
      <w:r w:rsidRPr="006F0EAC">
        <w:rPr>
          <w:b/>
          <w:sz w:val="32"/>
        </w:rPr>
        <w:t xml:space="preserve">  </w:t>
      </w:r>
    </w:p>
    <w:p w:rsidR="003C34CE" w:rsidRPr="006F0EAC" w:rsidRDefault="003C34CE" w:rsidP="003C34CE">
      <w:pPr>
        <w:numPr>
          <w:ilvl w:val="0"/>
          <w:numId w:val="14"/>
        </w:numPr>
        <w:rPr>
          <w:i/>
          <w:sz w:val="32"/>
        </w:rPr>
      </w:pPr>
      <w:r w:rsidRPr="006F0EAC">
        <w:rPr>
          <w:i/>
          <w:sz w:val="32"/>
        </w:rPr>
        <w:t>The resulting expansion will have terms whose signs alternate between – and +</w:t>
      </w:r>
    </w:p>
    <w:p w:rsidR="003C34CE" w:rsidRDefault="003C34CE" w:rsidP="003C34CE">
      <w:pPr>
        <w:rPr>
          <w:sz w:val="32"/>
        </w:rPr>
      </w:pPr>
    </w:p>
    <w:p w:rsidR="003C34CE" w:rsidRDefault="003C34CE" w:rsidP="003C34CE">
      <w:pPr>
        <w:rPr>
          <w:sz w:val="32"/>
        </w:rPr>
      </w:pPr>
    </w:p>
    <w:p w:rsidR="003C34CE" w:rsidRPr="006F0EAC" w:rsidRDefault="003C34CE" w:rsidP="003C34CE">
      <w:pPr>
        <w:rPr>
          <w:i/>
          <w:sz w:val="32"/>
          <w:u w:val="single"/>
        </w:rPr>
      </w:pPr>
      <w:r w:rsidRPr="006F0EAC">
        <w:rPr>
          <w:i/>
          <w:sz w:val="32"/>
          <w:u w:val="single"/>
        </w:rPr>
        <w:t>Example:</w:t>
      </w:r>
    </w:p>
    <w:p w:rsidR="003C34CE" w:rsidRPr="006F0EAC" w:rsidRDefault="003C34CE" w:rsidP="003C34CE">
      <w:pPr>
        <w:rPr>
          <w:i/>
          <w:sz w:val="32"/>
        </w:rPr>
      </w:pPr>
      <w:r>
        <w:rPr>
          <w:i/>
          <w:sz w:val="32"/>
        </w:rPr>
        <w:t>Expand (2x –3</w:t>
      </w:r>
      <w:r w:rsidRPr="006F0EAC">
        <w:rPr>
          <w:i/>
          <w:sz w:val="32"/>
        </w:rPr>
        <w:t>)</w:t>
      </w:r>
      <w:r w:rsidRPr="006F0EAC">
        <w:rPr>
          <w:i/>
          <w:sz w:val="32"/>
          <w:vertAlign w:val="superscript"/>
        </w:rPr>
        <w:t>5</w:t>
      </w:r>
      <w:r w:rsidRPr="006F0EAC">
        <w:rPr>
          <w:i/>
          <w:sz w:val="32"/>
        </w:rPr>
        <w:t xml:space="preserve"> </w:t>
      </w: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Pr="003C34CE" w:rsidRDefault="003C34CE" w:rsidP="003C34CE">
      <w:pPr>
        <w:rPr>
          <w:sz w:val="22"/>
          <w:szCs w:val="22"/>
        </w:rPr>
      </w:pPr>
      <m:oMath>
        <m:r>
          <w:rPr>
            <w:rFonts w:ascii="Cambria Math" w:hAnsi="Cambria Math"/>
            <w:sz w:val="22"/>
            <w:szCs w:val="22"/>
          </w:rPr>
          <m:t>1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(2x)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5</m:t>
            </m:r>
          </m:sup>
        </m:sSup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(-3)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0</m:t>
            </m:r>
          </m:sup>
        </m:sSup>
        <m:r>
          <w:rPr>
            <w:rFonts w:ascii="Cambria Math" w:hAnsi="Cambria Math"/>
            <w:sz w:val="22"/>
            <w:szCs w:val="22"/>
          </w:rPr>
          <m:t>+5(2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x)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4</m:t>
            </m:r>
          </m:sup>
        </m:sSup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-3</m:t>
                </m:r>
              </m:e>
            </m:d>
          </m:e>
          <m:sup>
            <m:r>
              <w:rPr>
                <w:rFonts w:ascii="Cambria Math" w:hAnsi="Cambria Math"/>
                <w:sz w:val="22"/>
                <w:szCs w:val="22"/>
              </w:rPr>
              <m:t>1</m:t>
            </m:r>
          </m:sup>
        </m:sSup>
        <m:r>
          <w:rPr>
            <w:rFonts w:ascii="Cambria Math" w:hAnsi="Cambria Math"/>
            <w:sz w:val="22"/>
            <w:szCs w:val="22"/>
          </w:rPr>
          <m:t>+10(2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x)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-3</m:t>
                </m:r>
              </m:e>
            </m:d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+10(2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x)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-3</m:t>
                </m:r>
              </m:e>
            </m:d>
          </m:e>
          <m:sup>
            <m:r>
              <w:rPr>
                <w:rFonts w:ascii="Cambria Math" w:hAnsi="Cambria Math"/>
                <w:sz w:val="22"/>
                <w:szCs w:val="22"/>
              </w:rPr>
              <m:t>3</m:t>
            </m:r>
          </m:sup>
        </m:sSup>
        <m:r>
          <w:rPr>
            <w:rFonts w:ascii="Cambria Math" w:hAnsi="Cambria Math"/>
            <w:sz w:val="22"/>
            <w:szCs w:val="22"/>
          </w:rPr>
          <m:t>+5(2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x)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1</m:t>
            </m:r>
          </m:sup>
        </m:sSup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-3</m:t>
                </m:r>
              </m:e>
            </m:d>
          </m:e>
          <m:sup>
            <m:r>
              <w:rPr>
                <w:rFonts w:ascii="Cambria Math" w:hAnsi="Cambria Math"/>
                <w:sz w:val="22"/>
                <w:szCs w:val="22"/>
              </w:rPr>
              <m:t>4</m:t>
            </m:r>
          </m:sup>
        </m:sSup>
        <m:r>
          <w:rPr>
            <w:rFonts w:ascii="Cambria Math" w:hAnsi="Cambria Math"/>
            <w:sz w:val="22"/>
            <w:szCs w:val="22"/>
          </w:rPr>
          <m:t>+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1(2x)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0</m:t>
            </m:r>
          </m:sup>
        </m:sSup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(-3)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5</m:t>
            </m:r>
          </m:sup>
        </m:sSup>
      </m:oMath>
      <w:r w:rsidRPr="003C34CE">
        <w:rPr>
          <w:sz w:val="22"/>
          <w:szCs w:val="22"/>
        </w:rPr>
        <w:t xml:space="preserve"> </w:t>
      </w: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Pr="003C34CE" w:rsidRDefault="003C34CE" w:rsidP="003C34CE">
      <w:pPr>
        <w:rPr>
          <w:b/>
          <w:sz w:val="22"/>
          <w:szCs w:val="22"/>
        </w:rPr>
      </w:pPr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>64</m:t>
        </m:r>
        <m:sSup>
          <m:sSupPr>
            <m:ctrlPr>
              <w:rPr>
                <w:rFonts w:ascii="Cambria Math" w:hAnsi="Cambria Math"/>
                <w:b/>
                <w:i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5</m:t>
            </m:r>
          </m:sup>
        </m:sSup>
        <m:r>
          <m:rPr>
            <m:sty m:val="bi"/>
          </m:rPr>
          <w:rPr>
            <w:rFonts w:ascii="Cambria Math" w:hAnsi="Cambria Math"/>
            <w:sz w:val="22"/>
            <w:szCs w:val="22"/>
          </w:rPr>
          <m:t>-240</m:t>
        </m:r>
        <m:sSup>
          <m:sSupPr>
            <m:ctrlPr>
              <w:rPr>
                <w:rFonts w:ascii="Cambria Math" w:hAnsi="Cambria Math"/>
                <w:b/>
                <w:i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4</m:t>
            </m:r>
          </m:sup>
        </m:sSup>
        <m:r>
          <m:rPr>
            <m:sty m:val="bi"/>
          </m:rPr>
          <w:rPr>
            <w:rFonts w:ascii="Cambria Math" w:hAnsi="Cambria Math"/>
            <w:sz w:val="22"/>
            <w:szCs w:val="22"/>
          </w:rPr>
          <m:t>+720</m:t>
        </m:r>
        <m:sSup>
          <m:sSupPr>
            <m:ctrlPr>
              <w:rPr>
                <w:rFonts w:ascii="Cambria Math" w:hAnsi="Cambria Math"/>
                <w:b/>
                <w:i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  <w:sz w:val="22"/>
            <w:szCs w:val="22"/>
          </w:rPr>
          <m:t>-1080</m:t>
        </m:r>
        <m:sSup>
          <m:sSupPr>
            <m:ctrlPr>
              <w:rPr>
                <w:rFonts w:ascii="Cambria Math" w:hAnsi="Cambria Math"/>
                <w:b/>
                <w:i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2"/>
            <w:szCs w:val="22"/>
          </w:rPr>
          <m:t>+810</m:t>
        </m:r>
        <m:r>
          <m:rPr>
            <m:sty m:val="bi"/>
          </m:rPr>
          <w:rPr>
            <w:rFonts w:ascii="Cambria Math" w:hAnsi="Cambria Math"/>
            <w:sz w:val="22"/>
            <w:szCs w:val="22"/>
          </w:rPr>
          <m:t>x-243</m:t>
        </m:r>
      </m:oMath>
      <w:r w:rsidRPr="003C34CE">
        <w:rPr>
          <w:b/>
          <w:sz w:val="22"/>
          <w:szCs w:val="22"/>
        </w:rPr>
        <w:t xml:space="preserve"> </w:t>
      </w: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3C34CE" w:rsidRDefault="003C34CE" w:rsidP="009A25F6">
      <w:pPr>
        <w:pStyle w:val="ListParagraph"/>
        <w:ind w:left="0"/>
        <w:rPr>
          <w:b/>
          <w:sz w:val="28"/>
          <w:szCs w:val="28"/>
        </w:rPr>
      </w:pPr>
    </w:p>
    <w:p w:rsidR="009A25F6" w:rsidRPr="00E96971" w:rsidRDefault="009A25F6" w:rsidP="009A25F6">
      <w:pPr>
        <w:pStyle w:val="ListParagraph"/>
        <w:ind w:left="0"/>
        <w:rPr>
          <w:b/>
          <w:sz w:val="28"/>
          <w:szCs w:val="28"/>
        </w:rPr>
      </w:pPr>
      <w:r w:rsidRPr="00E96971">
        <w:rPr>
          <w:b/>
          <w:sz w:val="28"/>
          <w:szCs w:val="28"/>
        </w:rPr>
        <w:t>HMWK: page</w:t>
      </w:r>
      <w:r w:rsidR="00842689">
        <w:rPr>
          <w:b/>
          <w:sz w:val="28"/>
          <w:szCs w:val="28"/>
        </w:rPr>
        <w:t xml:space="preserve"> </w:t>
      </w:r>
      <w:r w:rsidR="003C34CE">
        <w:rPr>
          <w:b/>
          <w:sz w:val="28"/>
          <w:szCs w:val="28"/>
        </w:rPr>
        <w:t>735 #13-17</w:t>
      </w:r>
    </w:p>
    <w:p w:rsidR="009669BB" w:rsidRPr="009A25F6" w:rsidRDefault="009669BB" w:rsidP="009A25F6">
      <w:pPr>
        <w:rPr>
          <w:szCs w:val="28"/>
        </w:rPr>
      </w:pPr>
    </w:p>
    <w:sectPr w:rsidR="009669BB" w:rsidRPr="009A25F6" w:rsidSect="00D1722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FD9039F"/>
    <w:multiLevelType w:val="hybridMultilevel"/>
    <w:tmpl w:val="1A8E39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2D3B714C"/>
    <w:multiLevelType w:val="hybridMultilevel"/>
    <w:tmpl w:val="0A82A14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31BF34D2"/>
    <w:multiLevelType w:val="hybridMultilevel"/>
    <w:tmpl w:val="912E0E58"/>
    <w:lvl w:ilvl="0" w:tplc="0DC22C7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6A063AE"/>
    <w:multiLevelType w:val="hybridMultilevel"/>
    <w:tmpl w:val="9DF2DD54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414E0820"/>
    <w:multiLevelType w:val="hybridMultilevel"/>
    <w:tmpl w:val="C538A86A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4E931C48"/>
    <w:multiLevelType w:val="hybridMultilevel"/>
    <w:tmpl w:val="5454918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4F942CF0"/>
    <w:multiLevelType w:val="hybridMultilevel"/>
    <w:tmpl w:val="790A12B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Symbo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Symbo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552530CF"/>
    <w:multiLevelType w:val="hybridMultilevel"/>
    <w:tmpl w:val="3C2489E2"/>
    <w:lvl w:ilvl="0" w:tplc="AD7CE5C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177684F"/>
    <w:multiLevelType w:val="hybridMultilevel"/>
    <w:tmpl w:val="8A74F86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62273ABE"/>
    <w:multiLevelType w:val="hybridMultilevel"/>
    <w:tmpl w:val="DDBCFC32"/>
    <w:lvl w:ilvl="0" w:tplc="938C039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F7068F5"/>
    <w:multiLevelType w:val="hybridMultilevel"/>
    <w:tmpl w:val="BD5E7244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7A1E1E51"/>
    <w:multiLevelType w:val="hybridMultilevel"/>
    <w:tmpl w:val="FCC46E56"/>
    <w:lvl w:ilvl="0" w:tplc="4440D95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CA4659E"/>
    <w:multiLevelType w:val="hybridMultilevel"/>
    <w:tmpl w:val="84D0BD7C"/>
    <w:lvl w:ilvl="0" w:tplc="E3EEBC2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E560F18"/>
    <w:multiLevelType w:val="hybridMultilevel"/>
    <w:tmpl w:val="8D7C5058"/>
    <w:lvl w:ilvl="0" w:tplc="55ECBF6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"/>
  </w:num>
  <w:num w:numId="3">
    <w:abstractNumId w:val="9"/>
  </w:num>
  <w:num w:numId="4">
    <w:abstractNumId w:val="12"/>
  </w:num>
  <w:num w:numId="5">
    <w:abstractNumId w:val="11"/>
  </w:num>
  <w:num w:numId="6">
    <w:abstractNumId w:val="4"/>
  </w:num>
  <w:num w:numId="7">
    <w:abstractNumId w:val="7"/>
  </w:num>
  <w:num w:numId="8">
    <w:abstractNumId w:val="13"/>
  </w:num>
  <w:num w:numId="9">
    <w:abstractNumId w:val="1"/>
  </w:num>
  <w:num w:numId="10">
    <w:abstractNumId w:val="0"/>
  </w:num>
  <w:num w:numId="11">
    <w:abstractNumId w:val="10"/>
  </w:num>
  <w:num w:numId="12">
    <w:abstractNumId w:val="6"/>
  </w:num>
  <w:num w:numId="13">
    <w:abstractNumId w:val="8"/>
  </w:num>
  <w:num w:numId="1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oNotDisplayPageBoundaries/>
  <w:proofState w:spelling="clean" w:grammar="clean"/>
  <w:defaultTabStop w:val="720"/>
  <w:characterSpacingControl w:val="doNotCompress"/>
  <w:compat/>
  <w:rsids>
    <w:rsidRoot w:val="009669BB"/>
    <w:rsid w:val="0003477B"/>
    <w:rsid w:val="0015543F"/>
    <w:rsid w:val="001A75B8"/>
    <w:rsid w:val="001B4B88"/>
    <w:rsid w:val="00207C85"/>
    <w:rsid w:val="00244826"/>
    <w:rsid w:val="002D0491"/>
    <w:rsid w:val="002F597B"/>
    <w:rsid w:val="00302806"/>
    <w:rsid w:val="0033190F"/>
    <w:rsid w:val="0036320A"/>
    <w:rsid w:val="003C34CE"/>
    <w:rsid w:val="004D2550"/>
    <w:rsid w:val="00552A6A"/>
    <w:rsid w:val="005531A4"/>
    <w:rsid w:val="005721B4"/>
    <w:rsid w:val="00617836"/>
    <w:rsid w:val="006F39BE"/>
    <w:rsid w:val="007E7B58"/>
    <w:rsid w:val="007F2BE4"/>
    <w:rsid w:val="0082669B"/>
    <w:rsid w:val="00842689"/>
    <w:rsid w:val="00852315"/>
    <w:rsid w:val="00854E2E"/>
    <w:rsid w:val="008939FF"/>
    <w:rsid w:val="00920C65"/>
    <w:rsid w:val="009669BB"/>
    <w:rsid w:val="009712F4"/>
    <w:rsid w:val="009A25F6"/>
    <w:rsid w:val="009E0DDA"/>
    <w:rsid w:val="009E1E09"/>
    <w:rsid w:val="00A613D7"/>
    <w:rsid w:val="00A848DA"/>
    <w:rsid w:val="00AA4996"/>
    <w:rsid w:val="00AF5460"/>
    <w:rsid w:val="00B01972"/>
    <w:rsid w:val="00B53951"/>
    <w:rsid w:val="00B608C9"/>
    <w:rsid w:val="00B82E46"/>
    <w:rsid w:val="00C92A82"/>
    <w:rsid w:val="00CC0E4E"/>
    <w:rsid w:val="00D1722D"/>
    <w:rsid w:val="00D8700C"/>
    <w:rsid w:val="00E019F2"/>
    <w:rsid w:val="00E46971"/>
    <w:rsid w:val="00E96971"/>
    <w:rsid w:val="00EF3F3E"/>
    <w:rsid w:val="00F10AEB"/>
    <w:rsid w:val="00F658B2"/>
    <w:rsid w:val="00F87FAB"/>
    <w:rsid w:val="00F90FB3"/>
    <w:rsid w:val="00FE32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69B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669B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669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69BB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E7B5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E7B58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cz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174</Words>
  <Characters>99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maha Public Schools</Company>
  <LinksUpToDate>false</LinksUpToDate>
  <CharactersWithSpaces>11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cuddyc939</dc:creator>
  <cp:keywords/>
  <dc:description/>
  <cp:lastModifiedBy>ecuddyc939</cp:lastModifiedBy>
  <cp:revision>2</cp:revision>
  <dcterms:created xsi:type="dcterms:W3CDTF">2014-01-20T00:13:00Z</dcterms:created>
  <dcterms:modified xsi:type="dcterms:W3CDTF">2014-01-20T00:13:00Z</dcterms:modified>
</cp:coreProperties>
</file>